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6B6B" w:rsidRPr="00C17367" w:rsidRDefault="002C6B6B" w:rsidP="002C6B6B">
      <w:pPr>
        <w:spacing w:line="360" w:lineRule="auto"/>
        <w:ind w:firstLine="720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tbl>
      <w:tblPr>
        <w:tblpPr w:leftFromText="187" w:rightFromText="187" w:vertAnchor="page" w:horzAnchor="margin" w:tblpXSpec="center" w:tblpY="1531"/>
        <w:tblW w:w="4000" w:type="pct"/>
        <w:tblBorders>
          <w:left w:val="thinThickSmallGap" w:sz="24" w:space="0" w:color="7030A0"/>
        </w:tblBorders>
        <w:tblLook w:val="00A0" w:firstRow="1" w:lastRow="0" w:firstColumn="1" w:lastColumn="0" w:noHBand="0" w:noVBand="0"/>
      </w:tblPr>
      <w:tblGrid>
        <w:gridCol w:w="11840"/>
      </w:tblGrid>
      <w:tr w:rsidR="002C6B6B" w:rsidRPr="00C17367" w:rsidTr="002C6B6B">
        <w:trPr>
          <w:trHeight w:val="3378"/>
        </w:trPr>
        <w:tc>
          <w:tcPr>
            <w:tcW w:w="11840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2C6B6B" w:rsidRPr="00C17367" w:rsidRDefault="002C6B6B" w:rsidP="002C6B6B">
            <w:pPr>
              <w:pStyle w:val="11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Міністерство освіти і науки України</w:t>
            </w:r>
          </w:p>
          <w:p w:rsidR="002C6B6B" w:rsidRPr="00C17367" w:rsidRDefault="002C6B6B" w:rsidP="002C6B6B">
            <w:pPr>
              <w:pStyle w:val="11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Інститут спеціальної педагогіки НАПН України</w:t>
            </w:r>
          </w:p>
          <w:p w:rsidR="002C6B6B" w:rsidRPr="00C17367" w:rsidRDefault="002C6B6B" w:rsidP="002C6B6B">
            <w:pPr>
              <w:pStyle w:val="11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  <w:p w:rsidR="002C6B6B" w:rsidRPr="003173EA" w:rsidRDefault="002C6B6B" w:rsidP="003173EA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</w:rPr>
              <w:t>НАВЧАЛЬНІ ПРОГРАМИ ДЛЯ 5-9 (10) КЛАСІВ СПЕЦІАЛЬНИХ ЗАГАЛЬНООСВІТНІХ НАВЧАЛЬНИХ ЗАКЛАДІВ ДЛЯ</w:t>
            </w: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rFonts w:ascii="Times New Roman" w:hAnsi="Times New Roman"/>
                <w:b/>
                <w:sz w:val="28"/>
                <w:szCs w:val="28"/>
              </w:rPr>
              <w:t xml:space="preserve"> ДІТЕЙ</w:t>
            </w: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proofErr w:type="gramStart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</w:t>
            </w:r>
            <w:proofErr w:type="gramEnd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І ЗНИЖЕНИМ СЛУХ</w:t>
            </w:r>
            <w:r w:rsidR="003173E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ОМ</w:t>
            </w:r>
          </w:p>
        </w:tc>
      </w:tr>
      <w:tr w:rsidR="002C6B6B" w:rsidRPr="00C17367" w:rsidTr="002C6B6B">
        <w:tc>
          <w:tcPr>
            <w:tcW w:w="11840" w:type="dxa"/>
          </w:tcPr>
          <w:p w:rsidR="002C6B6B" w:rsidRPr="00C17367" w:rsidRDefault="002C6B6B" w:rsidP="002C6B6B">
            <w:pPr>
              <w:pStyle w:val="1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bookmarkStart w:id="0" w:name="_GoBack"/>
            <w:r w:rsidRPr="00C17367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ЛГЕБРА</w:t>
            </w:r>
          </w:p>
          <w:p w:rsidR="002C6B6B" w:rsidRPr="00C17367" w:rsidRDefault="002C6B6B" w:rsidP="002C6B6B">
            <w:pPr>
              <w:pStyle w:val="11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8-10 клас</w:t>
            </w:r>
          </w:p>
          <w:p w:rsidR="002C6B6B" w:rsidRPr="00C17367" w:rsidRDefault="002C6B6B" w:rsidP="002C6B6B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Укладач: </w:t>
            </w:r>
            <w:proofErr w:type="spellStart"/>
            <w:r w:rsidRPr="00C17367">
              <w:rPr>
                <w:rFonts w:ascii="Times New Roman" w:hAnsi="Times New Roman"/>
                <w:b/>
                <w:color w:val="000000"/>
                <w:sz w:val="28"/>
                <w:szCs w:val="28"/>
                <w:lang w:val="uk-UA" w:eastAsia="ru-RU"/>
              </w:rPr>
              <w:t>Комінарець</w:t>
            </w:r>
            <w:proofErr w:type="spellEnd"/>
            <w:r w:rsidRPr="00C17367">
              <w:rPr>
                <w:rFonts w:ascii="Times New Roman" w:hAnsi="Times New Roman"/>
                <w:b/>
                <w:color w:val="000000"/>
                <w:sz w:val="28"/>
                <w:szCs w:val="28"/>
                <w:lang w:val="uk-UA" w:eastAsia="ru-RU"/>
              </w:rPr>
              <w:t xml:space="preserve"> Людмила Олександрівна</w:t>
            </w:r>
            <w:bookmarkEnd w:id="0"/>
            <w:r w:rsidRPr="00C17367">
              <w:rPr>
                <w:rFonts w:ascii="Times New Roman" w:hAnsi="Times New Roman"/>
                <w:b/>
                <w:color w:val="000000"/>
                <w:sz w:val="28"/>
                <w:szCs w:val="28"/>
                <w:lang w:val="uk-UA" w:eastAsia="ru-RU"/>
              </w:rPr>
              <w:t xml:space="preserve">, </w:t>
            </w:r>
            <w:r w:rsidRPr="00C17367"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  <w:t xml:space="preserve"> вчитель математики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Комунального навчального закладу «Житомирська спеціальна загальноосвітня школа-інтернат І-ІІІ ступенів №2» Житомирської обласної ради.</w:t>
            </w:r>
          </w:p>
          <w:p w:rsidR="002C6B6B" w:rsidRPr="00C17367" w:rsidRDefault="002C6B6B" w:rsidP="002C6B6B">
            <w:pPr>
              <w:pStyle w:val="11"/>
              <w:rPr>
                <w:rFonts w:ascii="Times New Roman" w:hAnsi="Times New Roman"/>
                <w:color w:val="4F81BD"/>
                <w:sz w:val="28"/>
                <w:szCs w:val="28"/>
                <w:lang w:val="uk-UA"/>
              </w:rPr>
            </w:pPr>
          </w:p>
        </w:tc>
      </w:tr>
      <w:tr w:rsidR="002C6B6B" w:rsidRPr="00C17367" w:rsidTr="002C6B6B">
        <w:tc>
          <w:tcPr>
            <w:tcW w:w="11840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2C6B6B" w:rsidRPr="00C17367" w:rsidRDefault="002C6B6B" w:rsidP="002C6B6B">
            <w:pPr>
              <w:pStyle w:val="11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Київ – 2016</w:t>
            </w:r>
          </w:p>
          <w:p w:rsidR="002C6B6B" w:rsidRPr="00C17367" w:rsidRDefault="002C6B6B" w:rsidP="002C6B6B">
            <w:pPr>
              <w:pStyle w:val="11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                                                                                                                                                        </w:t>
            </w:r>
          </w:p>
        </w:tc>
      </w:tr>
    </w:tbl>
    <w:p w:rsidR="002C6B6B" w:rsidRPr="00C17367" w:rsidRDefault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Default="002C6B6B" w:rsidP="002C6B6B">
      <w:pPr>
        <w:rPr>
          <w:sz w:val="28"/>
          <w:szCs w:val="28"/>
          <w:lang w:val="uk-UA"/>
        </w:rPr>
      </w:pPr>
    </w:p>
    <w:p w:rsidR="00C17367" w:rsidRPr="00C17367" w:rsidRDefault="00C17367" w:rsidP="002C6B6B">
      <w:pPr>
        <w:rPr>
          <w:sz w:val="28"/>
          <w:szCs w:val="28"/>
          <w:lang w:val="uk-UA"/>
        </w:rPr>
      </w:pPr>
    </w:p>
    <w:p w:rsidR="002C6B6B" w:rsidRPr="00C17367" w:rsidRDefault="002C6B6B" w:rsidP="002C6B6B">
      <w:pPr>
        <w:rPr>
          <w:sz w:val="28"/>
          <w:szCs w:val="28"/>
        </w:rPr>
      </w:pPr>
    </w:p>
    <w:p w:rsidR="002C6B6B" w:rsidRPr="00C17367" w:rsidRDefault="002C6B6B" w:rsidP="00C17367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lang w:val="uk-UA"/>
        </w:rPr>
      </w:pPr>
      <w:r w:rsidRPr="00C17367">
        <w:rPr>
          <w:rFonts w:ascii="Times New Roman" w:hAnsi="Times New Roman" w:cs="Times New Roman"/>
          <w:lang w:val="uk-UA"/>
        </w:rPr>
        <w:lastRenderedPageBreak/>
        <w:t>8-й клас</w:t>
      </w:r>
    </w:p>
    <w:tbl>
      <w:tblPr>
        <w:tblW w:w="15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3"/>
        <w:gridCol w:w="3435"/>
        <w:gridCol w:w="6480"/>
        <w:gridCol w:w="4527"/>
      </w:tblGrid>
      <w:tr w:rsidR="002C6B6B" w:rsidRPr="00C17367" w:rsidTr="002E20AF">
        <w:tc>
          <w:tcPr>
            <w:tcW w:w="0" w:type="auto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proofErr w:type="spellStart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К-ть</w:t>
            </w:r>
            <w:proofErr w:type="spellEnd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год</w:t>
            </w:r>
            <w:proofErr w:type="spellEnd"/>
          </w:p>
        </w:tc>
        <w:tc>
          <w:tcPr>
            <w:tcW w:w="3435" w:type="dxa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  <w:tc>
          <w:tcPr>
            <w:tcW w:w="4527" w:type="dxa"/>
            <w:shd w:val="clear" w:color="auto" w:fill="auto"/>
            <w:vAlign w:val="center"/>
          </w:tcPr>
          <w:p w:rsidR="002C6B6B" w:rsidRPr="00C17367" w:rsidRDefault="003173EA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Спрямованість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корекційно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-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розви</w:t>
            </w: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ков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ої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роботи</w:t>
            </w: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3435" w:type="dxa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 1. РАЦІОНАЛЬНІ ВИРАЗИ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Раціональні вирази. Раціональні дроби. Основна властивість раціонального дробу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Арифметичні дії з раціональними дробами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Раціональні рівняння. Рівносильні рівняння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Степінь із цілим показником та його властивості. Стандартний вигляд числа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lastRenderedPageBreak/>
              <w:t xml:space="preserve">Функція </w:t>
            </w:r>
            <w:r w:rsidRPr="00C17367">
              <w:rPr>
                <w:b/>
                <w:position w:val="-18"/>
                <w:sz w:val="28"/>
                <w:szCs w:val="28"/>
                <w:lang w:val="uk-UA"/>
              </w:rPr>
              <w:object w:dxaOrig="5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1pt;height:24pt" o:ole="" fillcolor="window">
                  <v:imagedata r:id="rId6" o:title=""/>
                </v:shape>
                <o:OLEObject Type="Embed" ProgID="Equation.DSMT4" ShapeID="_x0000_i1025" DrawAspect="Content" ObjectID="_1671267814" r:id="rId7"/>
              </w:object>
            </w:r>
            <w:r w:rsidRPr="00C17367">
              <w:rPr>
                <w:sz w:val="28"/>
                <w:szCs w:val="28"/>
                <w:lang w:val="uk-UA"/>
              </w:rPr>
              <w:t>, її графік і властивості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DA357D" w:rsidRPr="00C17367" w:rsidRDefault="00DA357D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наводить приклади </w:t>
            </w:r>
            <w:r w:rsidRPr="00C17367">
              <w:rPr>
                <w:bCs/>
                <w:sz w:val="28"/>
                <w:szCs w:val="28"/>
                <w:lang w:val="uk-UA"/>
              </w:rPr>
              <w:t>раціонального виразу,</w:t>
            </w: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bCs/>
                <w:sz w:val="28"/>
                <w:szCs w:val="28"/>
                <w:lang w:val="uk-UA"/>
              </w:rPr>
              <w:t>раціонального дробу, степеня із цілим показником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розпізнає</w:t>
            </w:r>
            <w:r w:rsidRPr="00C17367">
              <w:rPr>
                <w:sz w:val="28"/>
                <w:szCs w:val="28"/>
                <w:lang w:val="uk-UA"/>
              </w:rPr>
              <w:t xml:space="preserve"> цілі раціональні вирази, дробові раціональні вирази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sz w:val="28"/>
                <w:szCs w:val="28"/>
                <w:lang w:val="uk-UA"/>
              </w:rPr>
              <w:t>пояснює</w:t>
            </w:r>
            <w:r w:rsidRPr="00C17367">
              <w:rPr>
                <w:sz w:val="28"/>
                <w:szCs w:val="28"/>
                <w:lang w:val="uk-UA"/>
              </w:rPr>
              <w:t xml:space="preserve">: </w:t>
            </w:r>
          </w:p>
          <w:p w:rsidR="00DA357D" w:rsidRPr="00C17367" w:rsidRDefault="00DA357D" w:rsidP="002E20AF">
            <w:pPr>
              <w:pStyle w:val="TableTextabzac"/>
              <w:numPr>
                <w:ilvl w:val="0"/>
                <w:numId w:val="2"/>
              </w:numPr>
              <w:tabs>
                <w:tab w:val="clear" w:pos="720"/>
                <w:tab w:val="clear" w:pos="1344"/>
                <w:tab w:val="num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як виконати скорочення дробу; як звести дріб до нового знаменника; як звести дроби до спільного знаменника; </w:t>
            </w:r>
          </w:p>
          <w:p w:rsidR="00DA357D" w:rsidRPr="00C17367" w:rsidRDefault="00DA357D" w:rsidP="002E20AF">
            <w:pPr>
              <w:pStyle w:val="TableTextabzac"/>
              <w:numPr>
                <w:ilvl w:val="0"/>
                <w:numId w:val="2"/>
              </w:numPr>
              <w:tabs>
                <w:tab w:val="clear" w:pos="720"/>
                <w:tab w:val="clear" w:pos="1344"/>
                <w:tab w:val="num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що таке: стандартний вигляд числа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формулює:</w:t>
            </w:r>
            <w:r w:rsidRPr="00C17367">
              <w:rPr>
                <w:sz w:val="28"/>
                <w:szCs w:val="28"/>
                <w:lang w:val="uk-UA"/>
              </w:rPr>
              <w:t xml:space="preserve"> </w:t>
            </w:r>
          </w:p>
          <w:p w:rsidR="00DA357D" w:rsidRPr="00C17367" w:rsidRDefault="00DA357D" w:rsidP="002E20AF">
            <w:pPr>
              <w:pStyle w:val="TableTextabzac"/>
              <w:numPr>
                <w:ilvl w:val="0"/>
                <w:numId w:val="3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 w:rsidRPr="00C17367">
              <w:rPr>
                <w:iCs/>
                <w:sz w:val="28"/>
                <w:szCs w:val="28"/>
                <w:lang w:val="uk-UA"/>
              </w:rPr>
              <w:t>основну властивість</w:t>
            </w:r>
            <w:r w:rsidRPr="00C17367">
              <w:rPr>
                <w:sz w:val="28"/>
                <w:szCs w:val="28"/>
                <w:lang w:val="uk-UA"/>
              </w:rPr>
              <w:t xml:space="preserve"> дробу; властивості степеня з цілим показником;</w:t>
            </w:r>
          </w:p>
          <w:p w:rsidR="00DA357D" w:rsidRPr="00C17367" w:rsidRDefault="00DA357D" w:rsidP="002E20AF">
            <w:pPr>
              <w:pStyle w:val="TableTextabzac"/>
              <w:numPr>
                <w:ilvl w:val="0"/>
                <w:numId w:val="3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 w:rsidRPr="00C17367">
              <w:rPr>
                <w:iCs/>
                <w:sz w:val="28"/>
                <w:szCs w:val="28"/>
                <w:lang w:val="uk-UA"/>
              </w:rPr>
              <w:t>правила</w:t>
            </w:r>
            <w:r w:rsidRPr="00C17367">
              <w:rPr>
                <w:sz w:val="28"/>
                <w:szCs w:val="28"/>
                <w:lang w:val="uk-UA"/>
              </w:rPr>
              <w:t xml:space="preserve">: додавання, віднімання, множення, </w:t>
            </w:r>
            <w:r w:rsidRPr="00C17367">
              <w:rPr>
                <w:sz w:val="28"/>
                <w:szCs w:val="28"/>
                <w:lang w:val="uk-UA"/>
              </w:rPr>
              <w:lastRenderedPageBreak/>
              <w:t>ділення дробів, піднесення дробу до степеня;</w:t>
            </w:r>
          </w:p>
          <w:p w:rsidR="00DA357D" w:rsidRPr="00C17367" w:rsidRDefault="00DA357D" w:rsidP="002E20AF">
            <w:pPr>
              <w:pStyle w:val="TableTextabzac"/>
              <w:numPr>
                <w:ilvl w:val="0"/>
                <w:numId w:val="3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 w:rsidRPr="00C17367">
              <w:rPr>
                <w:iCs/>
                <w:sz w:val="28"/>
                <w:szCs w:val="28"/>
                <w:lang w:val="uk-UA"/>
              </w:rPr>
              <w:t>умову</w:t>
            </w:r>
            <w:r w:rsidRPr="00C17367">
              <w:rPr>
                <w:sz w:val="28"/>
                <w:szCs w:val="28"/>
                <w:lang w:val="uk-UA"/>
              </w:rPr>
              <w:t xml:space="preserve"> рівності дробу нулю;</w:t>
            </w:r>
          </w:p>
          <w:p w:rsidR="00DA357D" w:rsidRPr="00C17367" w:rsidRDefault="00DA357D" w:rsidP="002E20AF">
            <w:pPr>
              <w:pStyle w:val="TableTextabzac"/>
              <w:numPr>
                <w:ilvl w:val="0"/>
                <w:numId w:val="3"/>
              </w:numPr>
              <w:tabs>
                <w:tab w:val="clear" w:pos="720"/>
                <w:tab w:val="clear" w:pos="1344"/>
                <w:tab w:val="clear" w:pos="1440"/>
                <w:tab w:val="left" w:pos="453"/>
              </w:tabs>
              <w:spacing w:line="360" w:lineRule="auto"/>
              <w:ind w:left="453" w:right="57" w:hanging="283"/>
              <w:rPr>
                <w:sz w:val="28"/>
                <w:szCs w:val="28"/>
                <w:lang w:val="uk-UA"/>
              </w:rPr>
            </w:pPr>
            <w:r w:rsidRPr="00C17367">
              <w:rPr>
                <w:iCs/>
                <w:sz w:val="28"/>
                <w:szCs w:val="28"/>
                <w:lang w:val="uk-UA"/>
              </w:rPr>
              <w:t>означення</w:t>
            </w:r>
            <w:r w:rsidRPr="00C17367">
              <w:rPr>
                <w:sz w:val="28"/>
                <w:szCs w:val="28"/>
                <w:lang w:val="uk-UA"/>
              </w:rPr>
              <w:t>: степеня з нульовим показником; степеня з цілим від’ємним показником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описує </w:t>
            </w:r>
            <w:r w:rsidRPr="00C17367">
              <w:rPr>
                <w:bCs/>
                <w:sz w:val="28"/>
                <w:szCs w:val="28"/>
                <w:lang w:val="uk-UA"/>
              </w:rPr>
              <w:t>властивості функції</w:t>
            </w:r>
            <w:r w:rsidRPr="00C17367">
              <w:rPr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b/>
                <w:position w:val="-18"/>
                <w:sz w:val="28"/>
                <w:szCs w:val="28"/>
                <w:lang w:val="uk-UA"/>
              </w:rPr>
              <w:object w:dxaOrig="520" w:dyaOrig="480">
                <v:shape id="_x0000_i1026" type="#_x0000_t75" style="width:23.1pt;height:24pt" o:ole="" fillcolor="window">
                  <v:imagedata r:id="rId8" o:title=""/>
                </v:shape>
                <o:OLEObject Type="Embed" ProgID="Equation.DSMT4" ShapeID="_x0000_i1026" DrawAspect="Content" ObjectID="_1671267815" r:id="rId9"/>
              </w:object>
            </w:r>
            <w:r w:rsidRPr="00C17367">
              <w:rPr>
                <w:sz w:val="28"/>
                <w:szCs w:val="28"/>
                <w:lang w:val="uk-UA"/>
              </w:rPr>
              <w:t xml:space="preserve"> за її графіком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обґрунтовує</w:t>
            </w:r>
            <w:r w:rsidRPr="00C17367">
              <w:rPr>
                <w:sz w:val="28"/>
                <w:szCs w:val="28"/>
                <w:lang w:val="uk-UA"/>
              </w:rPr>
              <w:t xml:space="preserve"> властивості степеня із цілим показником</w:t>
            </w:r>
          </w:p>
          <w:p w:rsidR="002C6B6B" w:rsidRPr="00C17367" w:rsidRDefault="00DA357D" w:rsidP="002E20AF">
            <w:pPr>
              <w:pStyle w:val="TableText"/>
              <w:spacing w:before="0"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 w:rsidRPr="00C17367">
              <w:rPr>
                <w:sz w:val="28"/>
                <w:szCs w:val="28"/>
                <w:lang w:val="uk-UA"/>
              </w:rPr>
              <w:t xml:space="preserve"> скорочення дробів; зведення дробів до нового (спільного) знаменника; знаходження суми, різниці, добутку, частки дробів; тотожні перетворення раціональних виразів; розв’язування рівнянь зі змінною в знаменнику дробу; перетворення степенів з цілим показником; запис числа в стандартному вигляді; побудову графіка функції </w:t>
            </w:r>
            <w:r w:rsidRPr="00C17367">
              <w:rPr>
                <w:b/>
                <w:position w:val="-18"/>
                <w:sz w:val="28"/>
                <w:szCs w:val="28"/>
              </w:rPr>
              <w:object w:dxaOrig="520" w:dyaOrig="480">
                <v:shape id="_x0000_i1027" type="#_x0000_t75" style="width:25.8pt;height:24pt" o:ole="" fillcolor="window">
                  <v:imagedata r:id="rId10" o:title=""/>
                </v:shape>
                <o:OLEObject Type="Embed" ProgID="Equation.DSMT4" ShapeID="_x0000_i1027" DrawAspect="Content" ObjectID="_1671267816" r:id="rId11"/>
              </w:object>
            </w:r>
          </w:p>
        </w:tc>
        <w:tc>
          <w:tcPr>
            <w:tcW w:w="4527" w:type="dxa"/>
            <w:vMerge w:val="restart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та вдосконалення поняття про вирази, цілі та дробові раціональні вирази.</w:t>
            </w:r>
          </w:p>
          <w:p w:rsidR="009D2D9C" w:rsidRPr="00C17367" w:rsidRDefault="009D2D9C" w:rsidP="002E20AF">
            <w:pPr>
              <w:pStyle w:val="1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доскона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ритмік</w:t>
            </w:r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о-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>інтонаційних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особливостей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9D2D9C" w:rsidRPr="00C17367" w:rsidRDefault="009D2D9C" w:rsidP="002E20AF">
            <w:pPr>
              <w:pStyle w:val="1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доскона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ряже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швидкість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оруч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до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ряже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ромовля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наслідув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емп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омагатись свідомого виконання арифметичних дій з раціональними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дробами, спираючись на матеріал вивчених в попередніх класах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Вчити аналізувати, порівнювати та узагальнювати результат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Розвивати навички самостійного читання та аналізу прочитаного матеріалу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Розширювати поняття степеня шляхом самостійного та виваженого виконання піднесення раціональних виразів та дробів до степеня, використання означення степеня з нульовим показником, степеня з цілим від’ємним показником в процесі виконання дій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Розвиток логічного мислення, уяви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Збагачення та ро</w:t>
            </w:r>
            <w:r w:rsidR="009D2D9C"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виток математичного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словника учнів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вчати учнів пояснювати </w:t>
            </w:r>
            <w:r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 xml:space="preserve">(словесно – за своїми </w:t>
            </w:r>
            <w:r w:rsidR="009D2D9C"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 xml:space="preserve">можливостями, </w:t>
            </w:r>
            <w:proofErr w:type="spellStart"/>
            <w:r w:rsidR="009D2D9C"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дактильно</w:t>
            </w:r>
            <w:proofErr w:type="spellEnd"/>
            <w:r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) окремі вирази, дії над виразами, дій над дробами, побудову елементарних графіків функцій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Вдосконалювати та розвивати поняття функції, функціональної залежності, графіка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озвивати вміння і навички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співставля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функції і графіки, будувати графіки до запропонованих функцій, описувати властивості функцій за графіком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На простому, доступному учням рівні вводити поняття множини, арифметичного квадратного кореня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Розширювати знання учнів про числа: раціональні та ірраціональні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Розвиток вміння оцінювати і порівнювати раціональні та ірраціональні числа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Постійно підтримувати зв’язок між теоретичним вивченням матеріалу та його практичним використанням, необхідністю вдосконалювати отриманні знання в процесі обчислень, розв’язувані рівнянь, розв’язувані нескладних задач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Впроваджувати і закріплювати знання учнів про нові символи,функції, їх означення властивості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чити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икористову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своєний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словник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(усно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жестов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)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ід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час в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ідповідей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н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роц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а 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ласному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;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ідповід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н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ставлене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пит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чител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; 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а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равиль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в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ідповід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н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пит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, використовуючи жестову (словесну) мову</w:t>
            </w:r>
            <w:r w:rsidRPr="00C17367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чит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ясню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міст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пропонова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вд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.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Удосконалювати вміння письмового запису необхідного словника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2C6B6B" w:rsidRPr="00E50448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22</w:t>
            </w:r>
          </w:p>
        </w:tc>
        <w:tc>
          <w:tcPr>
            <w:tcW w:w="3435" w:type="dxa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 2. КВАДРАТНІ КОРЕНІ. ДІЙСНІ ЧИСЛА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lastRenderedPageBreak/>
              <w:t>Функція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 xml:space="preserve"> y</w:t>
            </w:r>
            <w:r w:rsidRPr="00C17367">
              <w:rPr>
                <w:sz w:val="28"/>
                <w:szCs w:val="28"/>
                <w:lang w:val="uk-UA"/>
              </w:rPr>
              <w:t xml:space="preserve"> =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C17367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C17367">
              <w:rPr>
                <w:sz w:val="28"/>
                <w:szCs w:val="28"/>
                <w:lang w:val="uk-UA"/>
              </w:rPr>
              <w:t>, її графік і властивості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Арифметичний квадратний корінь. Властивості арифметичного квадратного кореня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Множина. Підмножина. Числові множини. Раціональні числа. Ірраціональні числа. Дійсні числа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Функція</w:t>
            </w:r>
            <w:r w:rsidRPr="00C17367">
              <w:rPr>
                <w:iCs/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i/>
                <w:position w:val="-8"/>
                <w:sz w:val="28"/>
                <w:szCs w:val="28"/>
                <w:lang w:val="uk-UA"/>
              </w:rPr>
              <w:object w:dxaOrig="680" w:dyaOrig="340">
                <v:shape id="_x0000_i1028" type="#_x0000_t75" style="width:33.8pt;height:16.9pt" o:ole="" fillcolor="window">
                  <v:imagedata r:id="rId12" o:title=""/>
                </v:shape>
                <o:OLEObject Type="Embed" ProgID="Equation.DSMT4" ShapeID="_x0000_i1028" DrawAspect="Content" ObjectID="_1671267817" r:id="rId13"/>
              </w:object>
            </w:r>
            <w:r w:rsidRPr="00C17367">
              <w:rPr>
                <w:sz w:val="28"/>
                <w:szCs w:val="28"/>
                <w:lang w:val="uk-UA"/>
              </w:rPr>
              <w:t>, її графік і властивості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DA357D" w:rsidRPr="00C17367" w:rsidRDefault="00DA357D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kern w:val="20"/>
                <w:sz w:val="28"/>
                <w:szCs w:val="28"/>
                <w:lang w:val="uk-UA"/>
              </w:rPr>
              <w:t>наводить приклади:</w:t>
            </w:r>
            <w:r w:rsidRPr="00C17367">
              <w:rPr>
                <w:kern w:val="20"/>
                <w:sz w:val="28"/>
                <w:szCs w:val="28"/>
                <w:lang w:val="uk-UA"/>
              </w:rPr>
              <w:t xml:space="preserve"> множин, підмножин; числових множин; раціональних чисел; </w:t>
            </w:r>
            <w:r w:rsidRPr="00C17367">
              <w:rPr>
                <w:kern w:val="20"/>
                <w:sz w:val="28"/>
                <w:szCs w:val="28"/>
                <w:lang w:val="uk-UA"/>
              </w:rPr>
              <w:lastRenderedPageBreak/>
              <w:t>ірраціональних чисел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пояснює, </w:t>
            </w:r>
            <w:r w:rsidRPr="00C17367">
              <w:rPr>
                <w:bCs/>
                <w:sz w:val="28"/>
                <w:szCs w:val="28"/>
                <w:lang w:val="uk-UA"/>
              </w:rPr>
              <w:t>що таке:</w:t>
            </w:r>
            <w:r w:rsidRPr="00C17367">
              <w:rPr>
                <w:sz w:val="28"/>
                <w:szCs w:val="28"/>
                <w:lang w:val="uk-UA"/>
              </w:rPr>
              <w:t xml:space="preserve"> множина, підмножина; раціональне число; ірраціональне число; дійсне число 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формулює: </w:t>
            </w:r>
            <w:r w:rsidRPr="00C17367">
              <w:rPr>
                <w:iCs/>
                <w:sz w:val="28"/>
                <w:szCs w:val="28"/>
                <w:lang w:val="uk-UA"/>
              </w:rPr>
              <w:t>означення</w:t>
            </w:r>
            <w:r w:rsidRPr="00C17367">
              <w:rPr>
                <w:sz w:val="28"/>
                <w:szCs w:val="28"/>
                <w:lang w:val="uk-UA"/>
              </w:rPr>
              <w:t xml:space="preserve"> арифметичного квадратного кореня з числа; </w:t>
            </w:r>
            <w:r w:rsidRPr="00C17367">
              <w:rPr>
                <w:iCs/>
                <w:sz w:val="28"/>
                <w:szCs w:val="28"/>
                <w:lang w:val="uk-UA"/>
              </w:rPr>
              <w:t>властивості</w:t>
            </w:r>
            <w:r w:rsidRPr="00C17367">
              <w:rPr>
                <w:sz w:val="28"/>
                <w:szCs w:val="28"/>
                <w:lang w:val="uk-UA"/>
              </w:rPr>
              <w:t xml:space="preserve"> арифметичного квадратного кореня</w:t>
            </w:r>
          </w:p>
          <w:p w:rsidR="00DA357D" w:rsidRPr="00C17367" w:rsidRDefault="00DA357D" w:rsidP="002E20AF">
            <w:pPr>
              <w:pStyle w:val="TableTextabzac"/>
              <w:spacing w:line="360" w:lineRule="auto"/>
              <w:ind w:left="57" w:right="57" w:firstLine="567"/>
              <w:rPr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характеризує</w:t>
            </w:r>
            <w:r w:rsidRPr="00C17367">
              <w:rPr>
                <w:bCs/>
                <w:sz w:val="28"/>
                <w:szCs w:val="28"/>
                <w:lang w:val="uk-UA"/>
              </w:rPr>
              <w:t xml:space="preserve"> властивості функцій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y</w:t>
            </w:r>
            <w:r w:rsidRPr="00C17367">
              <w:rPr>
                <w:sz w:val="28"/>
                <w:szCs w:val="28"/>
                <w:lang w:val="uk-UA"/>
              </w:rPr>
              <w:t xml:space="preserve"> =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C17367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C17367">
              <w:rPr>
                <w:sz w:val="28"/>
                <w:szCs w:val="28"/>
                <w:lang w:val="uk-UA"/>
              </w:rPr>
              <w:t>,</w:t>
            </w:r>
            <w:r w:rsidRPr="00C17367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i/>
                <w:position w:val="-8"/>
                <w:sz w:val="28"/>
                <w:szCs w:val="28"/>
                <w:lang w:val="uk-UA"/>
              </w:rPr>
              <w:object w:dxaOrig="680" w:dyaOrig="340">
                <v:shape id="_x0000_i1029" type="#_x0000_t75" style="width:33.8pt;height:16.9pt" o:ole="" fillcolor="window">
                  <v:imagedata r:id="rId14" o:title=""/>
                </v:shape>
                <o:OLEObject Type="Embed" ProgID="Equation.DSMT4" ShapeID="_x0000_i1029" DrawAspect="Content" ObjectID="_1671267818" r:id="rId15"/>
              </w:object>
            </w:r>
            <w:r w:rsidRPr="00C17367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sz w:val="28"/>
                <w:szCs w:val="28"/>
                <w:lang w:val="uk-UA"/>
              </w:rPr>
              <w:t xml:space="preserve">за їх графіками </w:t>
            </w:r>
          </w:p>
          <w:p w:rsidR="002C6B6B" w:rsidRPr="00C17367" w:rsidRDefault="00DA357D" w:rsidP="002E20AF">
            <w:pPr>
              <w:pStyle w:val="TableText"/>
              <w:tabs>
                <w:tab w:val="clear" w:pos="720"/>
                <w:tab w:val="left" w:pos="792"/>
              </w:tabs>
              <w:spacing w:before="0" w:line="360" w:lineRule="auto"/>
              <w:ind w:left="0" w:right="57" w:firstLine="12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 w:rsidRPr="00C17367">
              <w:rPr>
                <w:sz w:val="28"/>
                <w:szCs w:val="28"/>
                <w:lang w:val="uk-UA"/>
              </w:rPr>
              <w:t xml:space="preserve"> застосування поняття арифметичного квадратного кореня для обчислення значень виразів, спрощення виразів, розв’язування рівнянь, порівняння значень виразів; перетворення виразів із застосуванням винесення множника з-під знака кореня, внесення множника під знак кореня, звільнення від ірраціональності в знаменнику дробу; побудову графіків функцій </w:t>
            </w:r>
            <w:r w:rsidRPr="00C17367">
              <w:rPr>
                <w:i/>
                <w:iCs/>
                <w:sz w:val="28"/>
                <w:szCs w:val="28"/>
              </w:rPr>
              <w:t>y</w:t>
            </w:r>
            <w:r w:rsidRPr="00C17367">
              <w:rPr>
                <w:sz w:val="28"/>
                <w:szCs w:val="28"/>
                <w:lang w:val="uk-UA"/>
              </w:rPr>
              <w:t xml:space="preserve"> = </w:t>
            </w:r>
            <w:r w:rsidRPr="00C17367">
              <w:rPr>
                <w:i/>
                <w:iCs/>
                <w:sz w:val="28"/>
                <w:szCs w:val="28"/>
              </w:rPr>
              <w:t>x</w:t>
            </w:r>
            <w:r w:rsidRPr="00C17367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C17367">
              <w:rPr>
                <w:sz w:val="28"/>
                <w:szCs w:val="28"/>
                <w:lang w:val="uk-UA"/>
              </w:rPr>
              <w:t xml:space="preserve">, </w:t>
            </w:r>
            <w:r w:rsidRPr="00C17367">
              <w:rPr>
                <w:i/>
                <w:position w:val="-8"/>
                <w:sz w:val="28"/>
                <w:szCs w:val="28"/>
              </w:rPr>
              <w:object w:dxaOrig="680" w:dyaOrig="340">
                <v:shape id="_x0000_i1030" type="#_x0000_t75" style="width:33.8pt;height:16.9pt" o:ole="" fillcolor="window">
                  <v:imagedata r:id="rId16" o:title=""/>
                </v:shape>
                <o:OLEObject Type="Embed" ProgID="Equation.DSMT4" ShapeID="_x0000_i1030" DrawAspect="Content" ObjectID="_1671267819" r:id="rId17"/>
              </w:object>
            </w:r>
            <w:r w:rsidRPr="00C17367">
              <w:rPr>
                <w:sz w:val="28"/>
                <w:szCs w:val="28"/>
                <w:lang w:val="uk-UA"/>
              </w:rPr>
              <w:t xml:space="preserve">; аналіз співвідношень між числовими множинами та їх </w:t>
            </w:r>
            <w:r w:rsidRPr="00C17367">
              <w:rPr>
                <w:sz w:val="28"/>
                <w:szCs w:val="28"/>
                <w:lang w:val="uk-UA"/>
              </w:rPr>
              <w:lastRenderedPageBreak/>
              <w:t>елементами</w:t>
            </w:r>
          </w:p>
        </w:tc>
        <w:tc>
          <w:tcPr>
            <w:tcW w:w="4527" w:type="dxa"/>
            <w:vMerge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8</w:t>
            </w:r>
          </w:p>
        </w:tc>
        <w:tc>
          <w:tcPr>
            <w:tcW w:w="3435" w:type="dxa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t>Тема 3. ПОВТОРЕННЯ І СИСТЕМАТИЗАЦІЯ НАВЧАЛЬНОГО МАТЕРІАЛУ</w:t>
            </w:r>
          </w:p>
        </w:tc>
        <w:tc>
          <w:tcPr>
            <w:tcW w:w="6480" w:type="dxa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4527" w:type="dxa"/>
            <w:vMerge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9D2D9C" w:rsidRPr="00C17367" w:rsidRDefault="009D2D9C" w:rsidP="002C6B6B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2C6B6B" w:rsidRPr="00C17367" w:rsidRDefault="002C6B6B" w:rsidP="002C6B6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lang w:val="uk-UA"/>
        </w:rPr>
      </w:pPr>
      <w:r w:rsidRPr="00C17367">
        <w:rPr>
          <w:rFonts w:ascii="Times New Roman" w:hAnsi="Times New Roman" w:cs="Times New Roman"/>
          <w:lang w:val="uk-UA"/>
        </w:rPr>
        <w:lastRenderedPageBreak/>
        <w:t>9-й кла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1"/>
        <w:gridCol w:w="3598"/>
        <w:gridCol w:w="5252"/>
        <w:gridCol w:w="5255"/>
      </w:tblGrid>
      <w:tr w:rsidR="002C6B6B" w:rsidRPr="00C17367" w:rsidTr="002E20AF">
        <w:tc>
          <w:tcPr>
            <w:tcW w:w="0" w:type="auto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proofErr w:type="spellStart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К-ть</w:t>
            </w:r>
            <w:proofErr w:type="spellEnd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год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5252" w:type="dxa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C6B6B" w:rsidRPr="00C17367" w:rsidRDefault="003173EA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Спрямованість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корекційно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-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розви</w:t>
            </w: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ков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ої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роботи</w:t>
            </w: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Тема 1. КВАДРАТНІ РІВНЯННЯ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Квадратний тричлен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Квадратні рівняння 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Формула коренів квадратного рівняння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Теорема </w:t>
            </w:r>
            <w:proofErr w:type="spellStart"/>
            <w:r w:rsidRPr="00C17367">
              <w:rPr>
                <w:sz w:val="28"/>
                <w:szCs w:val="28"/>
                <w:lang w:val="uk-UA"/>
              </w:rPr>
              <w:t>Вієта</w:t>
            </w:r>
            <w:proofErr w:type="spellEnd"/>
            <w:r w:rsidRPr="00C17367">
              <w:rPr>
                <w:sz w:val="28"/>
                <w:szCs w:val="28"/>
                <w:lang w:val="uk-UA"/>
              </w:rPr>
              <w:t xml:space="preserve"> 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Квадратний тричлен. Розкладання квадратного тричлена на лінійні множники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Розв’язування рівнянь, які зводяться до квадратних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Квадратне рівняння як </w:t>
            </w:r>
            <w:r w:rsidRPr="00C17367">
              <w:rPr>
                <w:sz w:val="28"/>
                <w:szCs w:val="28"/>
                <w:lang w:val="uk-UA"/>
              </w:rPr>
              <w:lastRenderedPageBreak/>
              <w:t>математична модель прикладної задачі</w:t>
            </w:r>
          </w:p>
        </w:tc>
        <w:tc>
          <w:tcPr>
            <w:tcW w:w="5252" w:type="dxa"/>
            <w:shd w:val="clear" w:color="auto" w:fill="auto"/>
          </w:tcPr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наводить приклади</w:t>
            </w:r>
            <w:r w:rsidR="009D2D9C" w:rsidRPr="00C17367">
              <w:rPr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sz w:val="28"/>
                <w:szCs w:val="28"/>
                <w:lang w:val="uk-UA"/>
              </w:rPr>
              <w:t xml:space="preserve"> квадратних рівнянь, квадратних тричленів</w:t>
            </w:r>
          </w:p>
          <w:p w:rsidR="002C6B6B" w:rsidRPr="00C17367" w:rsidRDefault="009D2D9C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формулю</w:t>
            </w:r>
            <w:r w:rsidR="002C6B6B" w:rsidRPr="00C17367">
              <w:rPr>
                <w:b/>
                <w:bCs/>
                <w:sz w:val="28"/>
                <w:szCs w:val="28"/>
                <w:lang w:val="uk-UA"/>
              </w:rPr>
              <w:t>є:</w:t>
            </w:r>
            <w:r w:rsidR="002C6B6B" w:rsidRPr="00C17367">
              <w:rPr>
                <w:sz w:val="28"/>
                <w:szCs w:val="28"/>
                <w:lang w:val="uk-UA"/>
              </w:rPr>
              <w:t xml:space="preserve"> 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170" w:right="57" w:firstLine="4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iCs/>
                <w:sz w:val="28"/>
                <w:szCs w:val="28"/>
                <w:lang w:val="uk-UA"/>
              </w:rPr>
              <w:t>означення</w:t>
            </w:r>
            <w:r w:rsidRPr="00C17367">
              <w:rPr>
                <w:sz w:val="28"/>
                <w:szCs w:val="28"/>
                <w:lang w:val="uk-UA"/>
              </w:rPr>
              <w:t xml:space="preserve"> квадратного рівняння та квадратного тричлена; кореня квадратного рівняння;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170" w:right="57" w:firstLine="4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теорему </w:t>
            </w:r>
            <w:proofErr w:type="spellStart"/>
            <w:r w:rsidRPr="00C17367">
              <w:rPr>
                <w:sz w:val="28"/>
                <w:szCs w:val="28"/>
                <w:lang w:val="uk-UA"/>
              </w:rPr>
              <w:t>Вієта</w:t>
            </w:r>
            <w:proofErr w:type="spellEnd"/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записує</w:t>
            </w:r>
            <w:r w:rsidRPr="00C17367">
              <w:rPr>
                <w:sz w:val="28"/>
                <w:szCs w:val="28"/>
                <w:lang w:val="uk-UA"/>
              </w:rPr>
              <w:t xml:space="preserve"> формулу: коренів квадратного рівняння; розкладання квадратного тричлена на лінійні множники</w:t>
            </w:r>
          </w:p>
          <w:p w:rsidR="002C6B6B" w:rsidRPr="00C17367" w:rsidRDefault="002C6B6B" w:rsidP="002E20AF">
            <w:pPr>
              <w:pStyle w:val="TableText"/>
              <w:spacing w:before="0"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розв’язує вправи, що передбачають: </w:t>
            </w:r>
            <w:r w:rsidRPr="00C17367">
              <w:rPr>
                <w:sz w:val="28"/>
                <w:szCs w:val="28"/>
                <w:lang w:val="uk-UA"/>
              </w:rPr>
              <w:t xml:space="preserve">знаходження коренів квадратних рівнянь; розкладання квадратного </w:t>
            </w:r>
            <w:r w:rsidRPr="00C17367">
              <w:rPr>
                <w:sz w:val="28"/>
                <w:szCs w:val="28"/>
                <w:lang w:val="uk-UA"/>
              </w:rPr>
              <w:lastRenderedPageBreak/>
              <w:t xml:space="preserve">тричлена на множники; знаходження коренів рівнянь, що зводяться до квадратних; </w:t>
            </w:r>
          </w:p>
          <w:p w:rsidR="002C6B6B" w:rsidRPr="00C17367" w:rsidRDefault="002C6B6B" w:rsidP="002E20AF">
            <w:pPr>
              <w:pStyle w:val="TableText"/>
              <w:spacing w:before="0"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sz w:val="28"/>
                <w:szCs w:val="28"/>
                <w:lang w:val="uk-UA"/>
              </w:rPr>
              <w:t>складає і  розв’язує</w:t>
            </w:r>
            <w:r w:rsidRPr="00C17367">
              <w:rPr>
                <w:sz w:val="28"/>
                <w:szCs w:val="28"/>
                <w:lang w:val="uk-UA"/>
              </w:rPr>
              <w:t xml:space="preserve"> (</w:t>
            </w:r>
            <w:r w:rsidR="002B7363" w:rsidRPr="00C17367">
              <w:rPr>
                <w:sz w:val="28"/>
                <w:szCs w:val="28"/>
                <w:lang w:val="uk-UA"/>
              </w:rPr>
              <w:t xml:space="preserve">самостійно чи </w:t>
            </w:r>
            <w:r w:rsidRPr="00C17367">
              <w:rPr>
                <w:sz w:val="28"/>
                <w:szCs w:val="28"/>
                <w:lang w:val="uk-UA"/>
              </w:rPr>
              <w:t xml:space="preserve"> за </w:t>
            </w:r>
            <w:r w:rsidR="002B7363" w:rsidRPr="00C17367">
              <w:rPr>
                <w:sz w:val="28"/>
                <w:szCs w:val="28"/>
                <w:lang w:val="uk-UA"/>
              </w:rPr>
              <w:t xml:space="preserve">необхідною </w:t>
            </w:r>
            <w:r w:rsidRPr="00C17367">
              <w:rPr>
                <w:sz w:val="28"/>
                <w:szCs w:val="28"/>
                <w:lang w:val="uk-UA"/>
              </w:rPr>
              <w:t>допомогою вчителя) квадратні рівняння та рівняння, що зводяться до них, як математичних моделей прикладних задач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озвиток усіх видів пам’яті на матеріалі що вивчається.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Додержуватися усіх правил спілкування, вимог до мовлення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Вчити аналізувати і порівнювати повні і неповні квадратні рівняння, квадратні тричлени, корені квадратного рівняння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озвиток свідомого розуміння невід’ємного зв’язку теореми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Вієта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коренів квадратного рівняння для оцінки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результату квадратного рівняння.</w:t>
            </w:r>
          </w:p>
          <w:p w:rsidR="009D2D9C" w:rsidRPr="00C17367" w:rsidRDefault="002C6B6B" w:rsidP="002E20AF">
            <w:pPr>
              <w:pStyle w:val="1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озширювати сприймання змісту мовного матеріалу, орієнтуючись на знайомі слова. </w:t>
            </w:r>
            <w:proofErr w:type="spellStart"/>
            <w:r w:rsidR="009D2D9C" w:rsidRPr="00C17367">
              <w:rPr>
                <w:rFonts w:ascii="Times New Roman" w:hAnsi="Times New Roman"/>
                <w:sz w:val="28"/>
                <w:szCs w:val="28"/>
              </w:rPr>
              <w:t>Удосконалення</w:t>
            </w:r>
            <w:proofErr w:type="spellEnd"/>
            <w:r w:rsidR="009D2D9C"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9D2D9C" w:rsidRPr="00C17367">
              <w:rPr>
                <w:rFonts w:ascii="Times New Roman" w:hAnsi="Times New Roman"/>
                <w:sz w:val="28"/>
                <w:szCs w:val="28"/>
              </w:rPr>
              <w:t>ритмік</w:t>
            </w:r>
            <w:proofErr w:type="gramStart"/>
            <w:r w:rsidR="009D2D9C" w:rsidRPr="00C17367">
              <w:rPr>
                <w:rFonts w:ascii="Times New Roman" w:hAnsi="Times New Roman"/>
                <w:sz w:val="28"/>
                <w:szCs w:val="28"/>
              </w:rPr>
              <w:t>о-</w:t>
            </w:r>
            <w:proofErr w:type="gramEnd"/>
            <w:r w:rsidR="009D2D9C" w:rsidRPr="00C17367">
              <w:rPr>
                <w:rFonts w:ascii="Times New Roman" w:hAnsi="Times New Roman"/>
                <w:sz w:val="28"/>
                <w:szCs w:val="28"/>
              </w:rPr>
              <w:t>інтонаційних</w:t>
            </w:r>
            <w:proofErr w:type="spellEnd"/>
            <w:r w:rsidR="009D2D9C"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9D2D9C" w:rsidRPr="00C17367">
              <w:rPr>
                <w:rFonts w:ascii="Times New Roman" w:hAnsi="Times New Roman"/>
                <w:sz w:val="28"/>
                <w:szCs w:val="28"/>
              </w:rPr>
              <w:t>особливостей</w:t>
            </w:r>
            <w:proofErr w:type="spellEnd"/>
            <w:r w:rsidR="009D2D9C"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9D2D9C"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="009D2D9C" w:rsidRPr="00C17367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9D2D9C" w:rsidRPr="00C17367" w:rsidRDefault="009D2D9C" w:rsidP="002E20AF">
            <w:pPr>
              <w:pStyle w:val="1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доскона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ряже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швидкість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оруч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до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ряже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ромовля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наслідув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емп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Постійно дотримуватись корекції мовного недорозвитку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Ознайомлення учнів зі способами та методами розв’язування рівнянь, що зводяться до квадратних рівнянь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умінь та навичок застосовувати нові знання на практиці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Формування уміння будувати логічні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послідовності, робити висновки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Збагачення тематичного словникового і жестового запасу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Розвиток навичок розуміння тексту математичного характеру, довільної концентрації уваги,самоконтролю, дисциплінованості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Розвиток словесної пам’яті при запам’ятовуванні та відтворені змісту математичних висловлювань, речень, фрагментів тексту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Вдосконалення та розширення в учнів кількісних уявлень, збагачення поняття про числові нерівності, нерівності зі змінними та множини їх розв’язків.</w:t>
            </w:r>
          </w:p>
          <w:p w:rsidR="002C6B6B" w:rsidRPr="00C17367" w:rsidRDefault="002B7363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а допомогою </w:t>
            </w:r>
            <w:r w:rsidR="002C6B6B"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арифметичн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их дій над нерівностями доводити</w:t>
            </w:r>
            <w:r w:rsidR="002C6B6B"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ластивості </w:t>
            </w:r>
            <w:r w:rsidR="002C6B6B"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п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одвійних нерівностей, зображувати</w:t>
            </w:r>
            <w:r w:rsidR="002C6B6B"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результат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и</w:t>
            </w:r>
            <w:r w:rsidR="002C6B6B"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на координатній прямій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Домагатись свідомого виконання завдань теми, що вивчається та вміння оцінювати та порівнювати результат записаний у вигляді об’єднання числових проміжків або у вигляді відповідних нерівностей. В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икористову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своєний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словник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(усно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жестов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)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ід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час в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ідповідей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н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роц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а 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ласному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;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ідповід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н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ставлене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пит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чител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; 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чити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а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равиль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в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ідповід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н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пит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, використовуючи жестову ( словесну) мову</w:t>
            </w:r>
            <w:r w:rsidR="002B7363" w:rsidRPr="00C17367">
              <w:rPr>
                <w:rFonts w:ascii="Times New Roman" w:hAnsi="Times New Roman"/>
                <w:sz w:val="28"/>
                <w:szCs w:val="28"/>
              </w:rPr>
              <w:t>;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чит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ясню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міст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пропонова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вд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.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Удосконалювати вміння письмового запису необхідного словника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28</w:t>
            </w:r>
          </w:p>
        </w:tc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Тема 2. НЕРІВНОСТІ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Числові нерівності. Основні властивості числових нерівностей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Нерівності зі змінними. Лінійні нерівності з однією змінною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Об’єднання та переріз множин. Числові проміжки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Рівносильні нерівності</w:t>
            </w:r>
          </w:p>
          <w:p w:rsidR="002C6B6B" w:rsidRPr="00C17367" w:rsidRDefault="002C6B6B" w:rsidP="002E20AF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lastRenderedPageBreak/>
              <w:t>Системи лінійних нерівностей з однією змінною</w:t>
            </w:r>
          </w:p>
        </w:tc>
        <w:tc>
          <w:tcPr>
            <w:tcW w:w="5252" w:type="dxa"/>
            <w:shd w:val="clear" w:color="auto" w:fill="auto"/>
          </w:tcPr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2C6B6B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наводить приклади </w:t>
            </w:r>
            <w:r w:rsidR="002C6B6B" w:rsidRPr="00C17367">
              <w:rPr>
                <w:bCs/>
                <w:sz w:val="28"/>
                <w:szCs w:val="28"/>
                <w:lang w:val="uk-UA"/>
              </w:rPr>
              <w:t xml:space="preserve">(словесно – </w:t>
            </w:r>
            <w:r w:rsidRPr="00C17367">
              <w:rPr>
                <w:bCs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17367">
              <w:rPr>
                <w:bCs/>
                <w:sz w:val="28"/>
                <w:szCs w:val="28"/>
                <w:lang w:val="uk-UA"/>
              </w:rPr>
              <w:t>дактильно</w:t>
            </w:r>
            <w:proofErr w:type="spellEnd"/>
            <w:r w:rsidR="002C6B6B" w:rsidRPr="00C17367">
              <w:rPr>
                <w:bCs/>
                <w:sz w:val="28"/>
                <w:szCs w:val="28"/>
                <w:lang w:val="uk-UA"/>
              </w:rPr>
              <w:t>) та може записати:</w:t>
            </w:r>
            <w:r w:rsidR="002C6B6B" w:rsidRPr="00C17367">
              <w:rPr>
                <w:sz w:val="28"/>
                <w:szCs w:val="28"/>
                <w:lang w:val="uk-UA"/>
              </w:rPr>
              <w:t xml:space="preserve"> числові нерівності; нерівності зі змінними; лінійні нерівності з однією змінною; подвійні нерівності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усвідомлює:</w:t>
            </w:r>
          </w:p>
          <w:p w:rsidR="002C6B6B" w:rsidRPr="00C17367" w:rsidRDefault="002C6B6B" w:rsidP="002E20A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0" w:line="360" w:lineRule="auto"/>
              <w:ind w:left="288" w:right="57" w:hanging="288"/>
              <w:jc w:val="left"/>
              <w:rPr>
                <w:sz w:val="28"/>
                <w:szCs w:val="28"/>
                <w:lang w:val="uk-UA"/>
              </w:rPr>
            </w:pPr>
            <w:proofErr w:type="spellStart"/>
            <w:r w:rsidRPr="00C17367">
              <w:rPr>
                <w:sz w:val="28"/>
                <w:szCs w:val="28"/>
                <w:lang w:val="ru-RU"/>
              </w:rPr>
              <w:t>що</w:t>
            </w:r>
            <w:proofErr w:type="spellEnd"/>
            <w:r w:rsidRPr="00C17367">
              <w:rPr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C17367">
              <w:rPr>
                <w:sz w:val="28"/>
                <w:szCs w:val="28"/>
                <w:lang w:val="ru-RU"/>
              </w:rPr>
              <w:t>таке</w:t>
            </w:r>
            <w:proofErr w:type="spellEnd"/>
            <w:r w:rsidRPr="00C17367">
              <w:rPr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C17367">
              <w:rPr>
                <w:sz w:val="28"/>
                <w:szCs w:val="28"/>
                <w:lang w:val="ru-RU"/>
              </w:rPr>
              <w:t>об’єднання</w:t>
            </w:r>
            <w:proofErr w:type="spellEnd"/>
            <w:r w:rsidRPr="00C17367">
              <w:rPr>
                <w:sz w:val="28"/>
                <w:szCs w:val="28"/>
                <w:lang w:val="ru-RU"/>
              </w:rPr>
              <w:t xml:space="preserve"> та </w:t>
            </w:r>
            <w:proofErr w:type="spellStart"/>
            <w:r w:rsidRPr="00C17367">
              <w:rPr>
                <w:sz w:val="28"/>
                <w:szCs w:val="28"/>
                <w:lang w:val="ru-RU"/>
              </w:rPr>
              <w:t>переріз</w:t>
            </w:r>
            <w:proofErr w:type="spellEnd"/>
            <w:r w:rsidRPr="00C17367">
              <w:rPr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C17367">
              <w:rPr>
                <w:sz w:val="28"/>
                <w:szCs w:val="28"/>
                <w:lang w:val="ru-RU"/>
              </w:rPr>
              <w:t>множин</w:t>
            </w:r>
            <w:proofErr w:type="spellEnd"/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знає:</w:t>
            </w:r>
            <w:r w:rsidRPr="00C17367">
              <w:rPr>
                <w:sz w:val="28"/>
                <w:szCs w:val="28"/>
                <w:lang w:val="uk-UA"/>
              </w:rPr>
              <w:t xml:space="preserve"> 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288" w:right="57" w:firstLine="0"/>
              <w:jc w:val="left"/>
              <w:rPr>
                <w:iCs/>
                <w:sz w:val="28"/>
                <w:szCs w:val="28"/>
                <w:lang w:val="uk-UA"/>
              </w:rPr>
            </w:pPr>
            <w:r w:rsidRPr="00C17367">
              <w:rPr>
                <w:iCs/>
                <w:sz w:val="28"/>
                <w:szCs w:val="28"/>
                <w:lang w:val="uk-UA"/>
              </w:rPr>
              <w:t>властивості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sz w:val="28"/>
                <w:szCs w:val="28"/>
                <w:lang w:val="uk-UA"/>
              </w:rPr>
              <w:t>числових нерівностей</w:t>
            </w:r>
            <w:r w:rsidRPr="00C17367">
              <w:rPr>
                <w:iCs/>
                <w:sz w:val="28"/>
                <w:szCs w:val="28"/>
                <w:lang w:val="uk-UA"/>
              </w:rPr>
              <w:t>; властивості нерівностей зі змінною;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288" w:right="57" w:firstLine="4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iCs/>
                <w:sz w:val="28"/>
                <w:szCs w:val="28"/>
                <w:lang w:val="uk-UA"/>
              </w:rPr>
              <w:lastRenderedPageBreak/>
              <w:t>означення</w:t>
            </w:r>
            <w:r w:rsidRPr="00C17367">
              <w:rPr>
                <w:sz w:val="28"/>
                <w:szCs w:val="28"/>
                <w:lang w:val="uk-UA"/>
              </w:rPr>
              <w:t>: розв’язку лінійної нерівності з однією змінною; рівносильних нерівностей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розуміє</w:t>
            </w:r>
            <w:r w:rsidRPr="00C17367">
              <w:rPr>
                <w:sz w:val="28"/>
                <w:szCs w:val="28"/>
                <w:lang w:val="uk-UA"/>
              </w:rPr>
              <w:t xml:space="preserve"> властивості числових нерівностей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зображує </w:t>
            </w:r>
            <w:r w:rsidRPr="00C17367">
              <w:rPr>
                <w:sz w:val="28"/>
                <w:szCs w:val="28"/>
                <w:lang w:val="uk-UA"/>
              </w:rPr>
              <w:t>на координатній прямій: об’єднання та переріз числових множин; задані нерівностями числові проміжки, виконує обернене завдання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записує</w:t>
            </w:r>
            <w:r w:rsidRPr="00C17367">
              <w:rPr>
                <w:sz w:val="28"/>
                <w:szCs w:val="28"/>
                <w:lang w:val="uk-UA"/>
              </w:rPr>
              <w:t xml:space="preserve"> розв’язки нерівностей та їх систем у вигляді об’єднання числових проміжків або у вигляді відповідних нерівностей</w:t>
            </w:r>
          </w:p>
          <w:p w:rsidR="002C6B6B" w:rsidRPr="00C17367" w:rsidRDefault="002C6B6B" w:rsidP="002E20AF">
            <w:pPr>
              <w:pStyle w:val="TableText"/>
              <w:spacing w:before="0"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розв’язує: </w:t>
            </w:r>
            <w:r w:rsidRPr="00C17367">
              <w:rPr>
                <w:sz w:val="28"/>
                <w:szCs w:val="28"/>
                <w:lang w:val="uk-UA"/>
              </w:rPr>
              <w:t>лінійні нерівності з однією змінною; системи лінійних нерівностей з однією змінною</w:t>
            </w:r>
          </w:p>
        </w:tc>
        <w:tc>
          <w:tcPr>
            <w:tcW w:w="0" w:type="auto"/>
            <w:vMerge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t xml:space="preserve">Тема 3. ПОВТОРЕННЯ І СИСТЕМАТИЗАЦІЯ НАВЧАЛЬНОГО </w:t>
            </w:r>
            <w:r w:rsidRPr="00C17367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lastRenderedPageBreak/>
              <w:t>МАТЕРІАЛУ</w:t>
            </w:r>
          </w:p>
        </w:tc>
        <w:tc>
          <w:tcPr>
            <w:tcW w:w="5252" w:type="dxa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2C6B6B" w:rsidRPr="00C17367" w:rsidRDefault="002C6B6B" w:rsidP="002C6B6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17367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Pr="00C17367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                                                                                         </w:t>
      </w:r>
    </w:p>
    <w:p w:rsidR="002C6B6B" w:rsidRPr="00C17367" w:rsidRDefault="002C6B6B" w:rsidP="002C6B6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C6B6B" w:rsidRPr="00C17367" w:rsidRDefault="002C6B6B" w:rsidP="002C6B6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lang w:val="uk-UA"/>
        </w:rPr>
      </w:pPr>
      <w:r w:rsidRPr="00C17367">
        <w:rPr>
          <w:rFonts w:ascii="Times New Roman" w:hAnsi="Times New Roman" w:cs="Times New Roman"/>
          <w:lang w:val="uk-UA"/>
        </w:rPr>
        <w:t>10-й клас</w:t>
      </w:r>
    </w:p>
    <w:tbl>
      <w:tblPr>
        <w:tblW w:w="15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3"/>
        <w:gridCol w:w="3435"/>
        <w:gridCol w:w="6480"/>
        <w:gridCol w:w="4527"/>
      </w:tblGrid>
      <w:tr w:rsidR="002C6B6B" w:rsidRPr="00C17367" w:rsidTr="002E20AF">
        <w:tc>
          <w:tcPr>
            <w:tcW w:w="0" w:type="auto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proofErr w:type="spellStart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К-ть</w:t>
            </w:r>
            <w:proofErr w:type="spellEnd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год</w:t>
            </w:r>
            <w:proofErr w:type="spellEnd"/>
          </w:p>
        </w:tc>
        <w:tc>
          <w:tcPr>
            <w:tcW w:w="3435" w:type="dxa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2C6B6B" w:rsidRPr="00C17367" w:rsidRDefault="002C6B6B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  <w:tc>
          <w:tcPr>
            <w:tcW w:w="4527" w:type="dxa"/>
            <w:shd w:val="clear" w:color="auto" w:fill="auto"/>
            <w:vAlign w:val="center"/>
          </w:tcPr>
          <w:p w:rsidR="002C6B6B" w:rsidRPr="00C17367" w:rsidRDefault="003173EA" w:rsidP="002E20A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Спрямованість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корекційно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-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розви</w:t>
            </w:r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ков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ої</w:t>
            </w:r>
            <w:proofErr w:type="spellEnd"/>
            <w:r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роботи</w:t>
            </w: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42</w:t>
            </w:r>
          </w:p>
        </w:tc>
        <w:tc>
          <w:tcPr>
            <w:tcW w:w="3435" w:type="dxa"/>
            <w:shd w:val="clear" w:color="auto" w:fill="auto"/>
          </w:tcPr>
          <w:p w:rsidR="002C6B6B" w:rsidRPr="00C17367" w:rsidRDefault="002C6B6B" w:rsidP="002E20AF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Тема 1. КВАДРАТИЧНА ФУНКЦІЯ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Властивості функції. Нулі функції, проміжки </w:t>
            </w:r>
            <w:proofErr w:type="spellStart"/>
            <w:r w:rsidRPr="00C17367">
              <w:rPr>
                <w:sz w:val="28"/>
                <w:szCs w:val="28"/>
                <w:lang w:val="uk-UA"/>
              </w:rPr>
              <w:t>знакосталості</w:t>
            </w:r>
            <w:proofErr w:type="spellEnd"/>
            <w:r w:rsidRPr="00C17367">
              <w:rPr>
                <w:sz w:val="28"/>
                <w:szCs w:val="28"/>
                <w:lang w:val="uk-UA"/>
              </w:rPr>
              <w:t>, зростання і спадання функції, найбільше та найменше значення функції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Перетворення графіків функцій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lastRenderedPageBreak/>
              <w:t>Квадратична функція, її графік і властивості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Квадратна нерівність. Система двох рівнянь з двома змінними</w:t>
            </w:r>
          </w:p>
          <w:p w:rsidR="002C6B6B" w:rsidRPr="00C17367" w:rsidRDefault="002C6B6B" w:rsidP="002E20AF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Система двох рівнянь з двома змінними як математична модель прикладної задачі</w:t>
            </w:r>
          </w:p>
        </w:tc>
        <w:tc>
          <w:tcPr>
            <w:tcW w:w="6480" w:type="dxa"/>
            <w:shd w:val="clear" w:color="auto" w:fill="auto"/>
          </w:tcPr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наводить приклади: </w:t>
            </w:r>
            <w:r w:rsidRPr="00C17367">
              <w:rPr>
                <w:bCs/>
                <w:sz w:val="28"/>
                <w:szCs w:val="28"/>
                <w:lang w:val="uk-UA"/>
              </w:rPr>
              <w:t>квадратичної функції</w:t>
            </w:r>
          </w:p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обчислює</w:t>
            </w:r>
            <w:r w:rsidRPr="00C17367">
              <w:rPr>
                <w:sz w:val="28"/>
                <w:szCs w:val="28"/>
                <w:lang w:val="uk-UA"/>
              </w:rPr>
              <w:t xml:space="preserve"> значення функції в точці</w:t>
            </w:r>
          </w:p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пояснює:</w:t>
            </w:r>
            <w:r w:rsidRPr="00C17367">
              <w:rPr>
                <w:sz w:val="28"/>
                <w:szCs w:val="28"/>
                <w:lang w:val="uk-UA"/>
              </w:rPr>
              <w:t xml:space="preserve"> </w:t>
            </w:r>
          </w:p>
          <w:p w:rsidR="002B7363" w:rsidRPr="00C17367" w:rsidRDefault="002B7363" w:rsidP="002E20AF">
            <w:pPr>
              <w:widowControl w:val="0"/>
              <w:numPr>
                <w:ilvl w:val="0"/>
                <w:numId w:val="1"/>
              </w:numPr>
              <w:tabs>
                <w:tab w:val="clear" w:pos="1344"/>
                <w:tab w:val="num" w:pos="572"/>
              </w:tabs>
              <w:spacing w:after="0" w:line="360" w:lineRule="auto"/>
              <w:ind w:left="572" w:right="57" w:hanging="284"/>
              <w:jc w:val="both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перетворення графіків функцій: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f</w:t>
            </w:r>
            <w:r w:rsidRPr="00C17367">
              <w:rPr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C17367">
              <w:rPr>
                <w:sz w:val="28"/>
                <w:szCs w:val="28"/>
                <w:lang w:val="uk-UA"/>
              </w:rPr>
              <w:t>(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C17367">
              <w:rPr>
                <w:sz w:val="28"/>
                <w:szCs w:val="28"/>
                <w:lang w:val="uk-UA"/>
              </w:rPr>
              <w:t xml:space="preserve">) →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f</w:t>
            </w:r>
            <w:r w:rsidRPr="00C17367">
              <w:rPr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C17367">
              <w:rPr>
                <w:sz w:val="28"/>
                <w:szCs w:val="28"/>
                <w:lang w:val="uk-UA"/>
              </w:rPr>
              <w:t>(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C17367">
              <w:rPr>
                <w:sz w:val="28"/>
                <w:szCs w:val="28"/>
                <w:lang w:val="uk-UA"/>
              </w:rPr>
              <w:t xml:space="preserve">) +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а</w:t>
            </w:r>
            <w:r w:rsidRPr="00C17367">
              <w:rPr>
                <w:sz w:val="28"/>
                <w:szCs w:val="28"/>
                <w:lang w:val="uk-UA"/>
              </w:rPr>
              <w:t xml:space="preserve">,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f</w:t>
            </w:r>
            <w:r w:rsidRPr="00C17367">
              <w:rPr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C17367">
              <w:rPr>
                <w:sz w:val="28"/>
                <w:szCs w:val="28"/>
                <w:lang w:val="uk-UA"/>
              </w:rPr>
              <w:t>(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C17367">
              <w:rPr>
                <w:sz w:val="28"/>
                <w:szCs w:val="28"/>
                <w:lang w:val="uk-UA"/>
              </w:rPr>
              <w:t xml:space="preserve">) →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f</w:t>
            </w:r>
            <w:r w:rsidRPr="00C17367">
              <w:rPr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C17367">
              <w:rPr>
                <w:sz w:val="28"/>
                <w:szCs w:val="28"/>
                <w:lang w:val="uk-UA"/>
              </w:rPr>
              <w:t>(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C17367">
              <w:rPr>
                <w:iCs/>
                <w:sz w:val="28"/>
                <w:szCs w:val="28"/>
                <w:lang w:val="uk-UA"/>
              </w:rPr>
              <w:t xml:space="preserve"> +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а</w:t>
            </w:r>
            <w:r w:rsidRPr="00C17367">
              <w:rPr>
                <w:sz w:val="28"/>
                <w:szCs w:val="28"/>
                <w:lang w:val="uk-UA"/>
              </w:rPr>
              <w:t xml:space="preserve">),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f</w:t>
            </w:r>
            <w:r w:rsidRPr="00C17367">
              <w:rPr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C17367">
              <w:rPr>
                <w:sz w:val="28"/>
                <w:szCs w:val="28"/>
                <w:lang w:val="uk-UA"/>
              </w:rPr>
              <w:t>(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C17367">
              <w:rPr>
                <w:sz w:val="28"/>
                <w:szCs w:val="28"/>
                <w:lang w:val="uk-UA"/>
              </w:rPr>
              <w:t xml:space="preserve">) → </w:t>
            </w:r>
            <w:proofErr w:type="spellStart"/>
            <w:r w:rsidRPr="00C17367">
              <w:rPr>
                <w:i/>
                <w:iCs/>
                <w:sz w:val="28"/>
                <w:szCs w:val="28"/>
                <w:lang w:val="uk-UA"/>
              </w:rPr>
              <w:t>kf</w:t>
            </w:r>
            <w:proofErr w:type="spellEnd"/>
            <w:r w:rsidRPr="00C17367">
              <w:rPr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C17367">
              <w:rPr>
                <w:i/>
                <w:sz w:val="28"/>
                <w:szCs w:val="28"/>
                <w:lang w:val="uk-UA"/>
              </w:rPr>
              <w:t>(x);</w:t>
            </w:r>
          </w:p>
          <w:p w:rsidR="002B7363" w:rsidRPr="00C17367" w:rsidRDefault="002B7363" w:rsidP="002E20AF">
            <w:pPr>
              <w:widowControl w:val="0"/>
              <w:numPr>
                <w:ilvl w:val="0"/>
                <w:numId w:val="1"/>
              </w:numPr>
              <w:tabs>
                <w:tab w:val="clear" w:pos="1344"/>
                <w:tab w:val="num" w:pos="572"/>
              </w:tabs>
              <w:spacing w:after="0" w:line="360" w:lineRule="auto"/>
              <w:ind w:left="572" w:right="57" w:hanging="284"/>
              <w:jc w:val="both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алгоритм побудови графіка квадратичної функції</w:t>
            </w:r>
          </w:p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 xml:space="preserve">характеризує </w:t>
            </w:r>
            <w:r w:rsidRPr="00C17367">
              <w:rPr>
                <w:sz w:val="28"/>
                <w:szCs w:val="28"/>
                <w:lang w:val="uk-UA"/>
              </w:rPr>
              <w:t>функцію за її графіком</w:t>
            </w:r>
          </w:p>
          <w:p w:rsidR="002C6B6B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 w:rsidRPr="00C17367">
              <w:rPr>
                <w:sz w:val="28"/>
                <w:szCs w:val="28"/>
                <w:lang w:val="uk-UA"/>
              </w:rPr>
              <w:t xml:space="preserve"> побудову </w:t>
            </w:r>
            <w:r w:rsidRPr="00C17367">
              <w:rPr>
                <w:sz w:val="28"/>
                <w:szCs w:val="28"/>
                <w:lang w:val="uk-UA"/>
              </w:rPr>
              <w:lastRenderedPageBreak/>
              <w:t>графіка квадратичної функції; побудову графіків функцій із використанням зазначених перетворень графіків; розв’язування квадратних нерівностей; знаходження розв’язків систем двох рівнянь з двома змінними, з яких хоча б одне рівняння другого степеня; складання і розв’язування систем рівнянь з двома змінними як математичних моделей прикладних задач</w:t>
            </w:r>
          </w:p>
        </w:tc>
        <w:tc>
          <w:tcPr>
            <w:tcW w:w="4527" w:type="dxa"/>
            <w:vMerge w:val="restart"/>
            <w:shd w:val="clear" w:color="auto" w:fill="auto"/>
          </w:tcPr>
          <w:p w:rsidR="007A097A" w:rsidRPr="00C17367" w:rsidRDefault="007A097A" w:rsidP="002E20AF">
            <w:pPr>
              <w:pStyle w:val="1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lastRenderedPageBreak/>
              <w:t>Удоскона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ритмік</w:t>
            </w:r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о-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>інтонаційних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особливостей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7A097A" w:rsidRPr="00C17367" w:rsidRDefault="007A097A" w:rsidP="002E20AF">
            <w:pPr>
              <w:pStyle w:val="1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доскона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ряже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швидкість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оруч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до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ряжен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ромовля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наслідув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емп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Корекційний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розвиток розумових дій та операцій (порівняння, узагальнення, конкретизації, аналізу, синтезу) логічних форм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мислення (понять, суджень, умовиводів)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вмінь розкривати причино-наслідкові зв’язки на доступному кожному учневі рівні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чити робити припущення, добирати аргументи, спростовувати хибні припущення й твердження (за допомогою словесної </w:t>
            </w:r>
            <w:r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 xml:space="preserve">– </w:t>
            </w:r>
            <w:proofErr w:type="spellStart"/>
            <w:r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дакти</w:t>
            </w:r>
            <w:r w:rsidR="00E60F16"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льної</w:t>
            </w:r>
            <w:proofErr w:type="spellEnd"/>
            <w:r w:rsidRPr="00C17367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 xml:space="preserve"> мови)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Корекці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вуковимов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 при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своєн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</w:rPr>
              <w:t xml:space="preserve">нового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єв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матер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>іалу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чити переказувати та пояснювати процес побудови графіків елементарних функцій, графіків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квадратичної функції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Поглиблення вмінь свідомо застосовувати набуті знання у змінених ситуаціях.</w:t>
            </w:r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Розвиток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ов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ис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на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основ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формув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явлень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про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особ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д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відомлень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багач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ловниковог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жестового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запас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чнів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назвам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основних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об’єктів</w:t>
            </w:r>
            <w:proofErr w:type="spellEnd"/>
            <w:r w:rsidR="00E60F16"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арифметичної та геометричної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>прогресій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Формув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мі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аналізу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иділя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головне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осмислюват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матеріал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17367">
              <w:rPr>
                <w:rFonts w:ascii="Times New Roman" w:hAnsi="Times New Roman"/>
                <w:sz w:val="28"/>
                <w:szCs w:val="28"/>
              </w:rPr>
              <w:t xml:space="preserve">Через систем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рактичних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вдань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правля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колективному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lastRenderedPageBreak/>
              <w:t>визначен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,  про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що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йдетьс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в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текст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для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вид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>і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ключових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лів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пошуку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за ними 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способу розв’язування завдання.</w:t>
            </w:r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Розвиток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овільної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концентрації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ваги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на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C17367">
              <w:rPr>
                <w:rFonts w:ascii="Times New Roman" w:hAnsi="Times New Roman"/>
                <w:sz w:val="28"/>
                <w:szCs w:val="28"/>
              </w:rPr>
              <w:t>основ</w:t>
            </w:r>
            <w:proofErr w:type="gramEnd"/>
            <w:r w:rsidRPr="00C17367">
              <w:rPr>
                <w:rFonts w:ascii="Times New Roman" w:hAnsi="Times New Roman"/>
                <w:sz w:val="28"/>
                <w:szCs w:val="28"/>
              </w:rPr>
              <w:t>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своє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способів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никнен</w:t>
            </w: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t>помилок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ихова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уважност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обережност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наполегливост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у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осягненн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результату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Закріплення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найпростіших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форм контролю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власної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17367">
              <w:rPr>
                <w:rFonts w:ascii="Times New Roman" w:hAnsi="Times New Roman"/>
                <w:sz w:val="28"/>
                <w:szCs w:val="28"/>
              </w:rPr>
              <w:t>діяльності</w:t>
            </w:r>
            <w:proofErr w:type="spellEnd"/>
            <w:r w:rsidRPr="00C1736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8</w:t>
            </w:r>
          </w:p>
        </w:tc>
        <w:tc>
          <w:tcPr>
            <w:tcW w:w="3435" w:type="dxa"/>
            <w:shd w:val="clear" w:color="auto" w:fill="auto"/>
          </w:tcPr>
          <w:p w:rsidR="002C6B6B" w:rsidRPr="00C17367" w:rsidRDefault="002C6B6B" w:rsidP="002E20AF">
            <w:pPr>
              <w:pStyle w:val="TableText0"/>
              <w:keepNext/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Тема 2. ЧИСЛОВІ ПОСЛІДОВНОСТІ</w:t>
            </w:r>
          </w:p>
          <w:p w:rsidR="002C6B6B" w:rsidRPr="00C17367" w:rsidRDefault="002C6B6B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trike/>
                <w:sz w:val="28"/>
                <w:szCs w:val="28"/>
                <w:lang w:val="uk-UA"/>
              </w:rPr>
            </w:pPr>
            <w:r w:rsidRPr="00C17367">
              <w:rPr>
                <w:sz w:val="28"/>
                <w:szCs w:val="28"/>
                <w:lang w:val="uk-UA"/>
              </w:rPr>
              <w:t xml:space="preserve">Числові послідовності. Арифметична та геометрична прогресії, їх властивості. Формули </w:t>
            </w:r>
            <w:r w:rsidRPr="00C17367">
              <w:rPr>
                <w:i/>
                <w:sz w:val="28"/>
                <w:szCs w:val="28"/>
                <w:lang w:val="uk-UA"/>
              </w:rPr>
              <w:t>n</w:t>
            </w:r>
            <w:r w:rsidRPr="00C17367">
              <w:rPr>
                <w:sz w:val="28"/>
                <w:szCs w:val="28"/>
                <w:lang w:val="uk-UA"/>
              </w:rPr>
              <w:t>-</w:t>
            </w:r>
            <w:proofErr w:type="spellStart"/>
            <w:r w:rsidRPr="00C17367">
              <w:rPr>
                <w:sz w:val="28"/>
                <w:szCs w:val="28"/>
                <w:lang w:val="uk-UA"/>
              </w:rPr>
              <w:t>го</w:t>
            </w:r>
            <w:proofErr w:type="spellEnd"/>
            <w:r w:rsidRPr="00C17367">
              <w:rPr>
                <w:sz w:val="28"/>
                <w:szCs w:val="28"/>
                <w:lang w:val="uk-UA"/>
              </w:rPr>
              <w:t xml:space="preserve"> члена арифметичної та геометричної прогресій. Формули суми перших </w:t>
            </w:r>
            <w:r w:rsidRPr="00C17367">
              <w:rPr>
                <w:i/>
                <w:sz w:val="28"/>
                <w:szCs w:val="28"/>
                <w:lang w:val="uk-UA"/>
              </w:rPr>
              <w:t>n</w:t>
            </w:r>
            <w:r w:rsidRPr="00C17367">
              <w:rPr>
                <w:sz w:val="28"/>
                <w:szCs w:val="28"/>
                <w:lang w:val="uk-UA"/>
              </w:rPr>
              <w:t xml:space="preserve">-членів арифметичної та </w:t>
            </w:r>
            <w:r w:rsidRPr="00C17367">
              <w:rPr>
                <w:sz w:val="28"/>
                <w:szCs w:val="28"/>
                <w:lang w:val="uk-UA"/>
              </w:rPr>
              <w:lastRenderedPageBreak/>
              <w:t>геометричної прогресій</w:t>
            </w:r>
          </w:p>
        </w:tc>
        <w:tc>
          <w:tcPr>
            <w:tcW w:w="6480" w:type="dxa"/>
            <w:shd w:val="clear" w:color="auto" w:fill="auto"/>
          </w:tcPr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720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наводить приклади:</w:t>
            </w:r>
            <w:r w:rsidRPr="00C17367">
              <w:rPr>
                <w:sz w:val="28"/>
                <w:szCs w:val="28"/>
                <w:lang w:val="uk-UA"/>
              </w:rPr>
              <w:t xml:space="preserve"> числової послідовності; арифметичної та геометричної прогресій</w:t>
            </w:r>
          </w:p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567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формулює</w:t>
            </w:r>
            <w:r w:rsidRPr="00C17367">
              <w:rPr>
                <w:sz w:val="28"/>
                <w:szCs w:val="28"/>
                <w:lang w:val="uk-UA"/>
              </w:rPr>
              <w:t xml:space="preserve"> </w:t>
            </w:r>
            <w:r w:rsidRPr="00C17367">
              <w:rPr>
                <w:iCs/>
                <w:sz w:val="28"/>
                <w:szCs w:val="28"/>
                <w:lang w:val="uk-UA"/>
              </w:rPr>
              <w:t>означення і властивості</w:t>
            </w:r>
            <w:r w:rsidRPr="00C17367">
              <w:rPr>
                <w:sz w:val="28"/>
                <w:szCs w:val="28"/>
                <w:lang w:val="uk-UA"/>
              </w:rPr>
              <w:t xml:space="preserve"> арифметичної та геометричної прогресій</w:t>
            </w:r>
          </w:p>
          <w:p w:rsidR="002B7363" w:rsidRPr="00C17367" w:rsidRDefault="002B7363" w:rsidP="002E20AF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567"/>
              <w:rPr>
                <w:b/>
                <w:bCs/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записує і пояснює:</w:t>
            </w:r>
          </w:p>
          <w:p w:rsidR="002B7363" w:rsidRPr="00C17367" w:rsidRDefault="002B7363" w:rsidP="002E20AF">
            <w:pPr>
              <w:pStyle w:val="TableTextabzac"/>
              <w:numPr>
                <w:ilvl w:val="0"/>
                <w:numId w:val="4"/>
              </w:numPr>
              <w:tabs>
                <w:tab w:val="clear" w:pos="720"/>
                <w:tab w:val="clear" w:pos="1344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 w:rsidRPr="00C17367">
              <w:rPr>
                <w:i/>
                <w:sz w:val="28"/>
                <w:szCs w:val="28"/>
                <w:lang w:val="uk-UA"/>
              </w:rPr>
              <w:t>формули</w:t>
            </w:r>
            <w:r w:rsidRPr="00C17367">
              <w:rPr>
                <w:sz w:val="28"/>
                <w:szCs w:val="28"/>
                <w:lang w:val="uk-UA"/>
              </w:rPr>
              <w:t xml:space="preserve">: загального члена арифметичної та геометричної прогресій; суми перших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n</w:t>
            </w:r>
            <w:r w:rsidRPr="00C17367">
              <w:rPr>
                <w:sz w:val="28"/>
                <w:szCs w:val="28"/>
                <w:lang w:val="uk-UA"/>
              </w:rPr>
              <w:t xml:space="preserve"> членів цих прогресій; </w:t>
            </w:r>
          </w:p>
          <w:p w:rsidR="002B7363" w:rsidRPr="00C17367" w:rsidRDefault="002B7363" w:rsidP="002E20AF">
            <w:pPr>
              <w:pStyle w:val="TableTextabzac"/>
              <w:numPr>
                <w:ilvl w:val="0"/>
                <w:numId w:val="4"/>
              </w:numPr>
              <w:tabs>
                <w:tab w:val="clear" w:pos="720"/>
                <w:tab w:val="clear" w:pos="1344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  <w:tab w:val="num" w:pos="572"/>
              </w:tabs>
              <w:spacing w:line="360" w:lineRule="auto"/>
              <w:ind w:left="572" w:right="57" w:hanging="284"/>
              <w:rPr>
                <w:sz w:val="28"/>
                <w:szCs w:val="28"/>
                <w:lang w:val="uk-UA"/>
              </w:rPr>
            </w:pPr>
            <w:r w:rsidRPr="00C17367">
              <w:rPr>
                <w:i/>
                <w:sz w:val="28"/>
                <w:szCs w:val="28"/>
                <w:lang w:val="uk-UA"/>
              </w:rPr>
              <w:t>властивості</w:t>
            </w:r>
            <w:r w:rsidRPr="00C17367">
              <w:rPr>
                <w:sz w:val="28"/>
                <w:szCs w:val="28"/>
                <w:lang w:val="uk-UA"/>
              </w:rPr>
              <w:t xml:space="preserve"> арифметичної та геометричної </w:t>
            </w:r>
            <w:r w:rsidRPr="00C17367">
              <w:rPr>
                <w:sz w:val="28"/>
                <w:szCs w:val="28"/>
                <w:lang w:val="uk-UA"/>
              </w:rPr>
              <w:lastRenderedPageBreak/>
              <w:t>прогресій</w:t>
            </w:r>
          </w:p>
          <w:p w:rsidR="002C6B6B" w:rsidRPr="00C17367" w:rsidRDefault="002B7363" w:rsidP="002E20AF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0"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C17367"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 w:rsidRPr="00C17367">
              <w:rPr>
                <w:sz w:val="28"/>
                <w:szCs w:val="28"/>
                <w:lang w:val="uk-UA"/>
              </w:rPr>
              <w:t xml:space="preserve"> обчислення членів прогресії; </w:t>
            </w:r>
            <w:proofErr w:type="spellStart"/>
            <w:r w:rsidRPr="00C17367">
              <w:rPr>
                <w:sz w:val="28"/>
                <w:szCs w:val="28"/>
                <w:lang w:val="uk-UA"/>
              </w:rPr>
              <w:t>задання</w:t>
            </w:r>
            <w:proofErr w:type="spellEnd"/>
            <w:r w:rsidRPr="00C17367">
              <w:rPr>
                <w:sz w:val="28"/>
                <w:szCs w:val="28"/>
                <w:lang w:val="uk-UA"/>
              </w:rPr>
              <w:t xml:space="preserve"> прогресій за даними їх членами або співвідношеннями між ними; обчислення сум перших </w:t>
            </w:r>
            <w:r w:rsidRPr="00C17367">
              <w:rPr>
                <w:i/>
                <w:iCs/>
                <w:sz w:val="28"/>
                <w:szCs w:val="28"/>
                <w:lang w:val="uk-UA"/>
              </w:rPr>
              <w:t>n</w:t>
            </w:r>
            <w:r w:rsidRPr="00C17367">
              <w:rPr>
                <w:sz w:val="28"/>
                <w:szCs w:val="28"/>
                <w:lang w:val="uk-UA"/>
              </w:rPr>
              <w:t xml:space="preserve"> членів арифметичної й геометричної прогресій; запис періодичного десяткового дробу у вигляді звичайного дробу; використання формул загальних членів і сум прогресій для знаходження невідомих елементів прогресій</w:t>
            </w:r>
          </w:p>
        </w:tc>
        <w:tc>
          <w:tcPr>
            <w:tcW w:w="4527" w:type="dxa"/>
            <w:vMerge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2C6B6B" w:rsidRPr="00C17367" w:rsidTr="002E20AF">
        <w:tc>
          <w:tcPr>
            <w:tcW w:w="0" w:type="auto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3435" w:type="dxa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17367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t>Тема 3. ПОВТОРЕННЯ І СИСТЕМАТИЗАЦІЯ НАВЧАЛЬНОГО МАТЕРІАЛУ</w:t>
            </w:r>
          </w:p>
        </w:tc>
        <w:tc>
          <w:tcPr>
            <w:tcW w:w="6480" w:type="dxa"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4527" w:type="dxa"/>
            <w:vMerge/>
            <w:shd w:val="clear" w:color="auto" w:fill="auto"/>
          </w:tcPr>
          <w:p w:rsidR="002C6B6B" w:rsidRPr="00C17367" w:rsidRDefault="002C6B6B" w:rsidP="002E20AF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2C6B6B" w:rsidRPr="00C17367" w:rsidRDefault="002C6B6B" w:rsidP="002C6B6B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</w:p>
    <w:sectPr w:rsidR="002C6B6B" w:rsidRPr="00C17367" w:rsidSect="002C6B6B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D7F32"/>
    <w:multiLevelType w:val="hybridMultilevel"/>
    <w:tmpl w:val="0F347D4C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1">
    <w:nsid w:val="0FEE4368"/>
    <w:multiLevelType w:val="hybridMultilevel"/>
    <w:tmpl w:val="4B38240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2">
    <w:nsid w:val="4E4D2A0F"/>
    <w:multiLevelType w:val="hybridMultilevel"/>
    <w:tmpl w:val="852A1A7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3">
    <w:nsid w:val="55945735"/>
    <w:multiLevelType w:val="hybridMultilevel"/>
    <w:tmpl w:val="B31CC85E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2C6B6B"/>
    <w:rsid w:val="0020646E"/>
    <w:rsid w:val="002B7363"/>
    <w:rsid w:val="002C6B6B"/>
    <w:rsid w:val="002E20AF"/>
    <w:rsid w:val="003173EA"/>
    <w:rsid w:val="003D0DFA"/>
    <w:rsid w:val="0058048B"/>
    <w:rsid w:val="007A097A"/>
    <w:rsid w:val="009D2D9C"/>
    <w:rsid w:val="00C17367"/>
    <w:rsid w:val="00DA357D"/>
    <w:rsid w:val="00E50448"/>
    <w:rsid w:val="00E60F16"/>
    <w:rsid w:val="00F24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C6B6B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2C6B6B"/>
    <w:pPr>
      <w:keepNext/>
      <w:autoSpaceDE w:val="0"/>
      <w:autoSpaceDN w:val="0"/>
      <w:spacing w:before="240" w:after="60" w:line="240" w:lineRule="auto"/>
      <w:outlineLvl w:val="0"/>
    </w:pPr>
    <w:rPr>
      <w:rFonts w:ascii="Arial" w:hAnsi="Arial" w:cs="Arial"/>
      <w:b/>
      <w:bCs/>
      <w:kern w:val="32"/>
      <w:sz w:val="32"/>
      <w:szCs w:val="32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2C6B6B"/>
    <w:rPr>
      <w:rFonts w:ascii="Arial" w:eastAsia="Calibri" w:hAnsi="Arial" w:cs="Arial"/>
      <w:b/>
      <w:bCs/>
      <w:kern w:val="32"/>
      <w:sz w:val="32"/>
      <w:szCs w:val="32"/>
      <w:lang w:val="ru-RU" w:eastAsia="uk-UA" w:bidi="ar-SA"/>
    </w:rPr>
  </w:style>
  <w:style w:type="paragraph" w:customStyle="1" w:styleId="11">
    <w:name w:val="Без интервала1"/>
    <w:link w:val="NoSpacingChar"/>
    <w:rsid w:val="002C6B6B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11"/>
    <w:locked/>
    <w:rsid w:val="002C6B6B"/>
    <w:rPr>
      <w:rFonts w:ascii="Calibri" w:eastAsia="Calibri" w:hAnsi="Calibri"/>
      <w:sz w:val="22"/>
      <w:szCs w:val="22"/>
      <w:lang w:val="ru-RU" w:eastAsia="ru-RU" w:bidi="ar-SA"/>
    </w:rPr>
  </w:style>
  <w:style w:type="paragraph" w:customStyle="1" w:styleId="razdel">
    <w:name w:val="razdel"/>
    <w:rsid w:val="002C6B6B"/>
    <w:pPr>
      <w:widowControl w:val="0"/>
      <w:tabs>
        <w:tab w:val="left" w:pos="720"/>
        <w:tab w:val="left" w:pos="108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382" w:lineRule="atLeast"/>
    </w:pPr>
    <w:rPr>
      <w:rFonts w:ascii="Arial" w:hAnsi="Arial" w:cs="Arial"/>
      <w:b/>
      <w:bCs/>
      <w:sz w:val="32"/>
      <w:szCs w:val="32"/>
      <w:lang w:eastAsia="uk-UA"/>
    </w:rPr>
  </w:style>
  <w:style w:type="table" w:styleId="a3">
    <w:name w:val="Table Grid"/>
    <w:basedOn w:val="a1"/>
    <w:rsid w:val="002C6B6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Textabzac">
    <w:name w:val="Table Text_abzac"/>
    <w:rsid w:val="002C6B6B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 w:firstLine="300"/>
      <w:jc w:val="both"/>
    </w:pPr>
    <w:rPr>
      <w:rFonts w:eastAsia="Calibri"/>
      <w:lang w:val="en-US" w:eastAsia="uk-UA"/>
    </w:rPr>
  </w:style>
  <w:style w:type="paragraph" w:customStyle="1" w:styleId="2p">
    <w:name w:val="2p"/>
    <w:rsid w:val="002C6B6B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44" w:lineRule="atLeast"/>
      <w:ind w:firstLine="300"/>
      <w:jc w:val="both"/>
    </w:pPr>
    <w:rPr>
      <w:sz w:val="4"/>
      <w:szCs w:val="4"/>
      <w:lang w:val="en-US" w:eastAsia="uk-UA"/>
    </w:rPr>
  </w:style>
  <w:style w:type="paragraph" w:customStyle="1" w:styleId="TableText">
    <w:name w:val="Table Text++"/>
    <w:rsid w:val="002C6B6B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before="50" w:line="220" w:lineRule="atLeast"/>
      <w:ind w:left="60" w:firstLine="300"/>
      <w:jc w:val="both"/>
    </w:pPr>
    <w:rPr>
      <w:rFonts w:eastAsia="Calibri"/>
      <w:lang w:val="en-US" w:eastAsia="uk-UA"/>
    </w:rPr>
  </w:style>
  <w:style w:type="paragraph" w:customStyle="1" w:styleId="TableText0">
    <w:name w:val="Table Text"/>
    <w:rsid w:val="002C6B6B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/>
      <w:jc w:val="both"/>
    </w:pPr>
    <w:rPr>
      <w:rFonts w:eastAsia="Calibri"/>
      <w:lang w:val="en-US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030</Words>
  <Characters>1157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3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дмин</cp:lastModifiedBy>
  <cp:revision>2</cp:revision>
  <dcterms:created xsi:type="dcterms:W3CDTF">2021-01-04T10:17:00Z</dcterms:created>
  <dcterms:modified xsi:type="dcterms:W3CDTF">2021-01-04T10:17:00Z</dcterms:modified>
</cp:coreProperties>
</file>